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5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8"/>
  </p:notesMasterIdLst>
  <p:sldIdLst>
    <p:sldId id="301" r:id="rId5"/>
    <p:sldId id="274" r:id="rId6"/>
    <p:sldId id="302" r:id="rId7"/>
    <p:sldId id="293" r:id="rId8"/>
    <p:sldId id="292" r:id="rId9"/>
    <p:sldId id="295" r:id="rId10"/>
    <p:sldId id="296" r:id="rId11"/>
    <p:sldId id="297" r:id="rId12"/>
    <p:sldId id="304" r:id="rId13"/>
    <p:sldId id="303" r:id="rId14"/>
    <p:sldId id="300" r:id="rId15"/>
    <p:sldId id="280" r:id="rId16"/>
    <p:sldId id="281" r:id="rId17"/>
    <p:sldId id="282" r:id="rId18"/>
    <p:sldId id="286" r:id="rId19"/>
    <p:sldId id="283" r:id="rId20"/>
    <p:sldId id="284" r:id="rId21"/>
    <p:sldId id="287" r:id="rId22"/>
    <p:sldId id="288" r:id="rId23"/>
    <p:sldId id="289" r:id="rId24"/>
    <p:sldId id="291" r:id="rId25"/>
    <p:sldId id="290" r:id="rId26"/>
    <p:sldId id="299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3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9.wmf"/><Relationship Id="rId5" Type="http://schemas.openxmlformats.org/officeDocument/2006/relationships/image" Target="../media/image17.wmf"/><Relationship Id="rId10" Type="http://schemas.openxmlformats.org/officeDocument/2006/relationships/image" Target="../media/image28.wmf"/><Relationship Id="rId4" Type="http://schemas.openxmlformats.org/officeDocument/2006/relationships/image" Target="../media/image16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11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17:23.145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8 496,'0'-24,"0"0,0 24,0-24,0 24,0-24,0 24,0-24,0 0,0 24,0-24,0 24,0-47,0 23,0 24,0-24,0 0,0 24,0 0,25-24,-25 0,25 24,-25-24,0 24,25 0,-25 0,24 0,-24 0,25 0,-25 0,50 0,-50 0,25 0,-25 0,24 0,1 0,-25 0,25 0,-25 0,25 0,-1 0,1 0,25 0,-1 0,1 0,-25 0,49 0,-25 0,1 0,24 0,-49 0,0 0,0 0,-1 0,-24 0,25 0,0 0,-25 0,25 0,-25 0,24-24,1 24,-1 0,1 0,-1 0,1 0,25 0,-25 0,24 0,-24 0,49 0,-24 0,-26 0,1 0,25 0,-1 0,-24 0,0 0,49 0,-49 0,0 0,24 0,1 0,-1 0,-24 0,0 0,24 0,-24 0,0 0,0 0,-25 0,24 0,-48 0,24 24,-25 0,25 0,-25 24,0 0,25-1,0-23,0 24,0 0,0-24,0-24,0 46,0-22,0 0,0-24,0 24,0-24,0 24,-24-24,-1-24,0 0,25 24,-49-24,24 24,-25-24,25 24,-24 0,24 0,0 0,-24 0,-1 0,26 0,-26 0,25 0,-49 0,49 0,-24 0,24 0,-25 0,1 0,-1 0,1 0,24 0,1 0,-50 0,24 0,1 0,24 0,-25 0,1 0,24 0,0 0,1 0,-1 0,0 0,25 0,-25 0,25 0,-24 0,-1 0,0 0,-25 0,26 0,-1 0,0 0,0 0,1 0,24 0,-25 0,0 0,25 0,-25 0,1 0,-26 0,50 0,-25 0,0 0,25 0,-24 0,-1 0,25 0,-25 0,25 0,0 0,-25 0,25-22,0-2,0 24,0-24,-24-24,24 48,0-48,0 24,0 1,0-1,0 0,0 24,0-24,0 24,24 0,-24 0,25 0,-25 0,50 0,-26 24,1-24,25 0,24 48,0-48,-24 0,24 0,1 0,-1 0,-25 0,26 0,-51 0,26 0,-25 0,0 0,24 0,-24 0,0 0,-1 0,25 0,-24 0,-1 0,1 0,0 0,0 0,0 0,-1 0,1 0,25 0,-26 23,26 1,-1-24,1 0,0 0,-50 0,49 0,-49 0,25 0,-25 0,0 0,25 0,-25 0,24 0,1 0,0 0,0 0,-25 0,24 0,-24 0,25 0,0 0,0 0,0 0,-1 0,51 0,-75 0,24 0,1 0,-25 0,0-24,0 1,0 23,0-24,0 24,0-24,0 24,0-24,0 0,0 24,0-24,0 24,0-24,0 24,0-24,0 0,0 1,0 23,0-48,0 48,0-23,-25 23,1 0,-1 0,-25 23,1-23,-1 24,-24-24,0 0,24 0,1 0,24 0,0 0,-25 0,26 0,-1 0,0 0,0 0,-24 0,-1 0,1 0,-26 0,-23 0,-1 0,25 0,0 0,-1 0,26 0,-1 0,1 0,24 0,-49 0,74 0,-25 0,0 0,0 0,25 0,-24 0,24 0,0 0,-25 0,0 0,25 0,-25 0,25 0,-24 0,24 0,-25 0,0 0,0 0,25 0,-25 0,1 0,24 0,-25 0,25 0,-25 0,25 0,-25 0,25 0,0 24,25-1,-25-23,0 48,25-48,0 48,-25 0,0-24,0-24,0 47,0-47,0 24,0-24,0 2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7:11.503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,'25'0,"-25"0,25 0,-1 0,1 0,25 0,-25 0,24 0,1 0,-25 0,50 0,-26 0,1 0,24 0,-49 0,0 0,-25 0,25 0,-50 0,0 24,25-24,-25 23,1-23,-1 48,0-48,-25 24,25-1,-49 1,24-24,0 0,1 0,24 0,0 0,-25 0,50 0,-24 0,-1 0,25 0,-25 0,25 0,25 0,-25 0,49 0,1 0,0 0,-1 0,26 0,-25 0,-1 0,1 0,0 0,-25 0,24 0,-24 0,-50 0,0 0,25 0,-24 0,24-2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7:13.0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3 17,'0'0,"25"0,24 0,1 0,24 0,1 0,23 0,-23 0,-26 0,51 0,-51 0,-24 0,25 0,-50 0,25 0,-25 0,0 24,-50-1,25 1,0-2,-24 2,-1-1,-24 24,24 0,-73-23,23 46,-24-47,50 1,24-24,25 0,0 0,25 0,0 0,25 0,25 0,0 0,-1 0,26 0,-26 0,1 0,24 0,-25 0,1 0,0 0,-26 0,1 0,25 0,-50 0,25 0,-50 0,0 0,25 23,-50-23,-24 0,-1 0,2 0,-26 0,-1-23,26-24,24 1,25 46,0-24,1 24,24 0,0-24,24 24,-24 0,25-23,0 23,0-24,25 1,24-1,1 1,24-1,24 2,-48 22,-26 0,-24 0,0 0,-50 0,0 22,0-22,-24 0,-1 0,0 0,-23 0,23-22,-24 22,74-24,-25 24,0-23,25 23,0-24,0 24,25 0,25 0,-1 0,1 0,23 0,-23 0,-25 24,49-24,-74 0,25 0,-50 0,25 0,-49 0,-1 0,-24 0,25 23,-1 1,1-24,-51 46,75-23,-24 1,24-24,25 0,0 0,0-24,0 24,25 0,-25 0,25 0,-1-23,26 23,-25 0,49 0,-24 0,-25 0,0 0,-1 0,-24 0,0 0,0 23,0-23,0 24,0-24,0 23,-24-23,24 0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17:29.817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95 122,'0'0,"25"0,-25 0,24 0,-24 0,25 25,0 0,0 0,-25-1,0-24,25 0,-25 25,0-25,0 25,-25-25,0 25,25-25,-50 24,1 1,24 0,0 24,-24 1,49-50,-25 24,25 1,0-25,25 0,-25 0,24 0,-24 0,50 0,0 0,24 0,-24 0,-1 0,25 0,-24 0,-25 0,0 0,-50 0,0 25,25-25,-25 25,-24-25,49 0,-50 24,25 1,1 0,-26-25,25 24,0 0,25-24,0 0,-49 25,49-25,0 0,0 0,25 0,-1 0,1 0,50 0,-26 0,1 0,49 0,-25 0,-49 0,0 0,-25 0,-25 0,0 25,-49 0,-25-25,0 49,-50 1,-25-1,26 0,73 26,-24-51,49 26,50-50,0 25,50-25,24 0,26 24,48 1,-49-25,75 50,-1-1,1 25,-1 0,-24 1,-50-51,-99 26,0-50,-49 25,24-25,-74 49,-50 1,-24-1,24 1,-49-1,49 1,0-2,50-23,74-25,-24 24,49 1,0-25,0 25,0-25,0 25,0-1,24-24,1 25,50 0,73 49,1-24,74 24,0 0,-99-25,0-24,-99 0,-50-25,0 0,-49 0,-50 0,-25 0,1 0,-1 0,50 0,24 0,1 0,49 0,25 0,25 0,24 0,1 0,0 0,74 0,-25 0,74 25,-98-25,-1 0,-49 24,-50-24,0 0,-24 0,-51 0,-48 0,73 0,-24 0,50 0,-51 0,51 0,-1 0,26 0,24 0,49 0,1 0,49 0,74 0,26 0,24 0,-50 0,1 0,-100 0,-74-24,25 24,-25-25,-74-25,49 1,-99 0,-25-26,-24-24,24 25,-25 0,75 24,0-23,49 49,26-26,24 50,0-25,24 25,26-49,24 24,-24 0,49 25,25 0,25 0,-75 0,1 0,-75 0,-25 0,0 0,-25 0,-24 0,0 0,-25 0,-1 0,51 0,24 0,0 0,25-24,25-1,49 25,50-50,25 1,25 24,-75 0,49 1,-98-1,-50 25,0-25,-50 0,-74 1,1-1,-51 25,25-25,25 25,50-24,24 24,26 0,-1-25,0 25,25-25,25 25,0-25,-1 1,51 24,24-50,0 25,0 25,50 0,-99 0,-26-24,1 24,-50 0,-24-50,-75 25,-74 1,24 24,-24-50,24 50,100-25,-25 25,74-24,25 24,25-50,49 26,0-26,-24 25,74 1,-25-26,0 25,-24-23,-26 48,-49-25,0 25,-25-25,1 1,-51-1,1 25,-1 0,1 0,0 0,74 0,-25 0,25 0,50-50,49 1,25 49,24-25,1-24,-50-1,-49 26,-50 24,-25-25,-49 25,-50 0,0 0,-25 0,75 0,-1 0,75 0,0 0,50-50,24 26,100-26,-25 25,-50 25,0 0,-25-24,-24-1,-50 0,-25 25,-25 0,-24 0,-50 0,50 0,-1 0,1 0,0 25,49-25,25 0,25 0,-25-25,49 0,-24 25,0-24,0 24,-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17:55.0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22 9,'50'0,"-1"0,26 0,49 0,0 0,-50 25,-24-25,-1 0,-24 0,0 0,-50 0,0 0,1 25,-1-1,-25 26,25-26,-24 1,-1 0,25-1,-24 1,-26-25,51 0,-1 0,0 0,25-25,-25 25,0 0,25 0,-49 0,-50 0,49 0,-24 0,49 0,25 0,0-24,0 24,25-25,-1 0,26 25,0-49,49 24,25 25,0 0,0 0,74 0,1 0,-26 0,75 25,-24 24,-51-24,26-25,-26 0,-73 0,-26 0,-24 0,-26 0,-48 0,-1 0,-25-49,1 49,-26 0,26 0,-75 0,24 0,-73 0,73 0,26 0,0 49,-26-24,26-1,49 1,0 0,25-25,-24 0,-1 0,0 0,25-25,0 0,0 25,0-24,0-1,0 0,25 25,0-49,49 24,0 25,1 0,24 0,50 0,-50 0,25 0,-49 25,49-25,-75 25,1-1,-25-24,-25 0,-25 0,0 0,25 0,-25 0,25 0,-49 0,24 0,-50 0,26 0,-75 0,24 0,-73 0,49 0,-75 0,51 0,-1 0,25 0,0 0,49 0,1 0,-1 0,51 0,-26 0,50 0,-25 0,0 0,-24 0,-1 0,25 0,25 0,25 0,0 0,25-24,49-1,50-24,-1 24,1 25,25 0,0 0,24 0,-74 0,50 0,-50 0,-50 0,1 0,-26 0,1 0,-50 0,25 0,-25 0,24 0,-24 25,0-25,25 0,0 24,-25 1,50 0,-26-25,26 49,-25-49,0 25,-25-1,0-24,-25 0,0 25,-49-25,-26 0,-48 25,-26-25,0 0,25 0,-24 49,-1-49,25 0,0 0,1 0,-1 0,0 0,-25 0,75-25,25-24,-25-25,24 49,50 1,-24-1,49 25,0-25,0 25,24 0,26 0,0 0,49 25,25-25,50 0,-50 0,74 0,0 0,26 0,-75 0,99 0,-100 0,1 0,-25 0,-74 0,49 0,-49 0,-1 0,-24 0,0 0,0 0,-25 0,25 0,-25 0,49 0,-49 25,25-25,49 0,-74 0,25 0,-50 0,25 0,0 24,-49 1,49 0,0 24,-25 0,0 1,25-1,0-24,-25 49,1-49,-1-1,-25 1,25 0,-24 24,24-24,0 24,-24 25,49-25,-25 1,25-26,0 26,25-50,-25 49,24-49,1 25,50 0,24-1,74 26,-49-26,50 26,-25-1,-25 25,-74-49,-50-25,0 24,-25-24,0 25,-74 24,-1-24,-73 0,74 24,-50-24,99 24,-24-24,-1-1,51 1,24-25,0 25,0-25,0 25,0-25,24 49,26-24,0 24,49-24,-25-1,1 50,-75-74,-25 0,0 0,-25 0,-123 0,49 0,-50 0,75 0,24 0,51 0,24 0,24 0,26 25,24 0,51-1,23-24,-24 0,-49 25,-26-25,-49 0,-24 0,-26 0,-24 0,-75 0,0 0,50 0,49 0,0 0,26 0,24 25,0-25,24 0,51 24,24-24,25 0,0 0,25 0,-75 0,1 0,-75 0,-25 0,-49 0,-1 0,-49 0,50 0,24 0,1 0,-1 0,0 0,25 0,25 0,25-49,50 24,24-24,25 0,25 24,-75-24,1 24,-26-24,-24 49,-25-25,0 25,-50-49,-49 24,0 25,-50 0,75 0,-1 0,26 0,-1 0,50 0,-25 0,25 0,25 0,0 0,25 25,24-25,25 0,0 0,-24 0,-1 0,-49-25,-25 0,0 25,-25-25,-24 25,-26-24,1 24,-25 0,24 0,26 0,24 0,0 24,25 1,-25 25,25-1,25 0,0 1,24-1,-24 0,-25-49,25 25,0-25,0 25,-25-25,24 0,-24-25,0 0,-49 25,-1-24,1 24,-1 0,0 0,25 0,25 0,0 0,25 0,0 0,74 0,-24 0,-1 24,25-24,-49 0,24 0,-49 25,0-50,-50 25,0 0,-24 0,-26 0,-98 0,74 0,49-24,25 24,0 0,0 0,25 0,0-25,0-24,0-1,50-24,0 0,-1 49,26 25,-1-24,1-26,-75 50,0 0,-25 0,-25 25,-24 0,-25 49,74-25,-25 25,0-49,50 0,0-25,-24 0,24 0,24-50,26 50,49 0,-49 0,74 0,25 0,-75 25,-24 0,-50-1,-25 1,0-25,25 49,-25-73,1 24,-26 0,50 24,-50-24,50 0,25 0,0 0,0 0,0 0,-25 0,0 25,24-25,-24 25,0-25,0 24,0-24,0 25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20:19.434"/>
    </inkml:context>
    <inkml:brush xml:id="br0">
      <inkml:brushProperty name="width" value="0.08819" units="cm"/>
      <inkml:brushProperty name="height" value="0.35278" units="cm"/>
      <inkml:brushProperty name="color" value="#4583B8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51-1,'50'0,"0"0,-1 0,-24 0,25 49,24-24,-49 25,24-25,-24-1,0 1,-25 0,0 0,0-25,0 49,-50-49,26 50,-51 0,1-1,24 1,-49 25,49-51,1 26,24-50,25 0,-25 0,25 0,0-25,-25-24,25 24,0-50,-25 1,25 24,0-24,25 49,25-25,24 1,50 24,-49 25,24 0,-25 0,-49 25,25-1,-1 26,-24 0,25-1,-25 1,-25-25,0 24,0-24,0 25,-25-25,-25 24,25-49,-49 25,24-25,-24 0,0-49,-1-1,50 25,1 0,24-24,-25 24,25 0,0 0,0 0,0 25,0-25,25 1,-25 24,49-25,-24 25,25 0,24 0,0 0,50 0,25 0,0 0,0 0,25 0,-75 0,0 0,-49 0,-1 0,1 0,-25 0,49 0,-24 0,49-25,0 0,50 0,0 1,-100 24,-24 0,0-25,-50 25,0 0,25 0,-49 25,-51-1,-98 1,24 0,-24-25,-25 25,124-25,49 0,50 0,25-25,-25 0,74-24,1 24,-26-25,26 50,-1 0,50 0,0 0,25 0,-50 25,0 25,-74-26,0 1,0 0,-25 25,0-26,-50 1,25 0,-24 0,-1 0,25-25,-24 0,-1 0,25 0,-24 0,-26 0,50 0,-24 0,49 0,0 0,25 0,-1 25,26 24,0-24,-1 25,1-1,-1 26,26-26,-1 26,-24-25,-25-26,0 1,-25 0,0 0,0-25,0 25,0 24,0-24,-50 50,25-26,0 25,0 50,1-50,-26 1,25 24,-24-24,-26-1,1 50,-25 50,74-50,25-25,0-74,0 25,0-25,25 0,-25-25,49 0,-24 0,49-25,75-50,-25 50,25-24,-25-1,-74 50,-25 0,-1-25,-24 25,-49 0,-1 0,1 25,-75 0,24-25,-49 0,50 0,0 0,74 0,25 0,0-25,0 25,25-25,0 1,24-1,1-25,24 25,1 0,-1 1,-74 24,50 0,-25-25,-25 25,0 0,-25 0,0 0,25 25,-50-1,1 1,-1 0,25 25,-24-25,24-1,0 1,25 0,0 0,0 0,25-25,0 24,-25-24,49 25,1 0,0-25,-1 0,26 0,-1 0,-49 0,49 0,-74 0,-24 0,-1 0,0-25,-49-24,-51-1,51 25,0-24,-1-1,50 0,-24-24,49 24,0 0,0-24,0 24,49 1,1-1,0 25,-1 0,26 25,-51-24,1 24,0 0,-25 0,-25 0,0 0,-24 24,-1 1,25-25,-24 50,24-50,0 0,25 0,25 0,-25-50,74-24,-24 24,0-24,-1 24,26 0,-26-24,26 25,-26-25,-49 49,0 0,-24 25,-1-25,-25 25,25-25,1 25,24-24,0-1,0-25,0 0,0 1,0-1,24 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20:28.559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75 75,'25'0,"50"0,25 0,-25-25,50 25,-25 0,25 0,-75 0,-25 0,0 0,-25 0,-25 0,0 0,-50 25,25-1,-25-24,-25 0,0 25,-50-25,75 0,25 0,25 0,0 0,25-25,-25 25,25-24,-25 24,0 0,25 0,-25 0,0 24,0 1,-25 25,25-50,0 24,0-24,0 25,0 0,0-25,25 0,25 0,25 0,0 0,75 0,0 0,50 0,-50 0,25 0,-100 0,-25 0,0 0,-25 0,0 0,0 25,0-25,0 25,25-1,-25 1,0 25,-25-1,0-24,0 25,-25-50,-25 24,25-24,0 0,25-24,-25 24,50-25,0 0,0 25,0-25,0-24,0 49,25-25,0 0,25 0,25 1,0 24,50 0,0 0,50 0,0 0,-25 0,25 0,0 0,-50 0,-50 0,-25 0,0 0,-25 0,0 0,-50 0,25-25,-25 0,0 25,-25-25,25 0,-50 1,-50-26,0 25,-100-24,100 24,-50 0,75 25,50 0,50 0,0 0,50 0,25 25,100-25,25 0,25 0,50 0,-100 0,-25 0,-75 0,-25 0,-25 0,0 0,-25 25,0-25,0 25,-25-25,25 0,-25 24,0-24,-25 25,25-25,-50 0,0 0,0 0,0 50,-25-1,50-24,50 0,0 0,0-25,25 0,25 0,25 0,50 0,-25 0,50 0,-25 0,-100 0,0 0,-50 0,25 0,-50 24,-25-24,0 50,0-25,0-25,-25 25,25 24,-75-24,100 0,0-25,50 0,0 0,25 0,-25 0,50 24,25 26,50 0,25-1,-75 1,75 24,-125-74,-25 25,0-25,0 25,-50-25,50 0,-25 0,25 0,-75 24,-25 1,25 0,50 25,-25-26,50 1,0 25,25-26,0 1,0 0,75 0,25-25,75 0,25 0,-75 0,-75 0,-75 0,-25 0,-25 0,-50 0,-100 0,25 0,0 0,75 0,0 0,25 49,0-24,75-25,-25 0,25 0,0 0,0 0,25 0,-25 25,25 0,75 24,-25-24,25 25,0-26,0 26,-75-50,0 25,-25-25,-25 0,-25 0,-25 25,50-1,-25-24,-50 25,75 0,-50 0,25 0,25-1,0 1,25 0,0-25,0 0,25 25,100-1,-50 26,50-25,50-25,-75 25,25-25,-75 0,-25 0,-50 0,0 0,-25 0,-125 0,50 0,0 0,50 0,-50 49,50-49,0 0,50 25,-25 0,50-25,0 0,25 0,-25 0,25 0,50 0,50 0,-50 0,50 0,-25 0,25 0,-75 0,-25 0,-25 0,-25 0,0 0,-75 25,100 24,-150-24,75-25,25 0,50-25,-50 25,25 0,0 0,25 25,0-25,25 25,0-25,25 0,0-25,-25 25,-25 0,25-25,-25 25,25-49,0 49,-25 0,-25 24,0 1,-50 0,75-25,-100 25,0-1,-25 26,25 0,-50-50,75 49,-50-24,125-25,0 0,25 0,-25 0,50 0,0 25,150 49,-125-49,-50-50,175 50,-100 24,25-49,-100 0,-25 0,-25 0,25 0,-50 0,0 0,50 0,-25 0,0 0,0 0,0-24,25-1,-25 25,25 0,25 0,50 0,0 0,25 0,0 0,-2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6:53.53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,'0'0,"25"0,-25 0,0 0,25 0,-25 0,24 0,-24 0,50-25,-1 25,-24 0,0 0,24-24,-24 24,-1 0,1 0,-25 0,25 0,-25 0,0 24,0-24,24 25,-24-1,25 0,-25-24,25 25,0-25,-25 24,0-24,0 24,0 1,-25-25,0 0,25 24,-25 0,1-24,-26 24,26 1,-1-25,-24 0,24 0,0 0,0 0,25 0,0-25,0 1,0 24,0-24,0 0,0-1,25 25,-25-24,50 0,-26-1,1 25,49-24,-49 24,24 0,-24 0,0 0,-25 0,0 24,0-24,0 25,0-1,-25 0,25 1,0-1,-25 0,0-24,25 24,-24-24,-1 0,0 0,-49 0,25 0,24 0,-24 0,24 0,25-24,0 0,0 0,0 24,0-4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6:55.2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37 32,'-24'0,"24"0,-24 0,-1 0,25 0,-24 0,24 0,-24 0,24 0,-24 0,-1 0,25 0,0 0,25 0,23 0,1-24,-25 24,0 0,1 0,-25 0,0 0,0 24,0 0,0 1,0-1,-49 48,25-23,-25-25,1 24,-1-24,-24-24,0 0,49 25,0-25,-1-25,25 1,0 24,-24-24,24-24,0 48,0-49,0 49,0-24,0 24,24-24,-24 24,25-48,23 48,25-25,0 25,-24 0,-1 0,1 0,-25 0,-24 0,0 0,0 25,0-25,-24 48,24-48,-25 24,1 0,0 1,0-1,-1-24,25 24,-48-24,23 0,25 0,-24-24,0 24,24-24,-24-1,-1 25,25-24,0 0,0 0,0 0,0 24,0-49,0 49,0 0,25 0,-25 0,0 24,24-24,0 25,0-1,-24 0,0-24,-24 0,0 0,24 0,-2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6:58.5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69,'25'0,"-25"-24,0 24,25-25,-25-22,49 22,-24 25,0-24,0-1,-1-23,51-1,-26 24,26-22,49-2,-75 25,1-1,0 1,-1-1,26 25,-26-24,26 1,-26 23,26 0,-1 0,1 0,24 0,0 0,50-25,-50 25,0 0,-24 0,-1 0,25 0,-24 0,24 0,-24 0,24 0,-25 0,1 0,24 0,25 48,-50-48,1 24,-26-24,-24 0,0 0,0 0,0 0,-25 0,0 0,49 0,-49 25,25-1,25 1,-26-25,1 48,25-23,-1 22,-24-22,0 24,0-49,0 24,-25-24,24 0,-24 0,0 24,0-24,0 0,0 0,0 0,0 25,25-25,-25 24,0-24,25 0,-25 0,0 0,0 25,25-25,-25 0,0 0,25 0,-25-25,0 1,24-1,51 1,-1 0,-24-25,0 49,-1-25,26 2,-26 23,1-24,-1-1,26 1,-50 24,49-24,1-25,-26 49,26-25,-1-22,-24 47,24-25,-49 25,24-24,1-1,0 1,-1 24,-24-24,0-1,24 1,-49 24,50-24,25 24,-26 0,26 0,-1 0,-24 0,-1 0,26 0,-26 0,1 0,24 0,1 0,24 0,0 0,75 0,-25 24,-25-24,25 0,-50 0,-74 0,24 0,26 24,-51-24,26 0,-25 0,49 0,-24 0,-25 0,-1 0,51 25,-50-1,-1-24,51 24,-50 1,24-25,1 24,-25 1,24-2,-24 1,0 25,25-24,-50-1,24 0,-24 1,25-25,-25 24,0-24,0 23,0 2,0-1,0 1,0-1,0 25,0-49,0 0,0 0,0 24,0-24,0 25,0-25,0 47,0-47,0 25,0-25,0 24,0-24,0 0,0-24,0-1,0-22,0 22,25 1,-25-1,50 1,-26 0,26-25,-25 24,0 2,24-26,1 25,-25 0,24-1,1-24,-50 49,74-24,-24 1,0-2,-1 1,1-1,-1 1,26 0,-50-1,-1 1,51 0,-50-1,24 25,-24-23,50-2,-26 25,1-24,-1 24,-24 0,50-24,-1 24,0 0,26 0,-26 0,50 0,-49 0,24 0,0 0,-25 0,1 0,-1 0,-49 24,25-24,-26 0,-24 24,50-24,0 48,-25-23,24 23,-24-23,25 23,-1 1,-24-24,49 22,-49-22,25 48,24-24,-24-25,-1 73,51-73,-75 49,24-48,-24-1,0-1,-25-23,25 0,-25 0,0 25,0-25,0 24,0-24,0 24,0-24,24 0,-24 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7:09.27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2,'49'0,"1"0,0 0,24 0,26 0,-26 0,-24 0,-1 0,-24 0,0 0,-25 0,25 0,-25 0,25 0,-25 0,25 0,-1 0,1 0,-25 0,-25 0,25 0,-24 0,-1 0,-25 25,25 24,-24-24,-1-25,-25 24,-49 1,99-25,-24 0,-1 0,50 0,-25 0,25 0,0 0,-25 24,25-24,-25 25,25-25,-24 24,24-24,-25 25,25 0,-25-25,25 24,0-24,25 0,24 0,-24 0,0 0,25 0,0 0,24 0,-24 0,-25 0,24 0,1 0,-25 0,0 0,-1 0,1 0,-25 0,25 0,0 0,-50 0,0 0,25-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17B628-3AF5-4A58-A1E1-BD618D013E10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F6A3BD-CF18-4485-8E30-8EDEDD5963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14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7806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60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956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2520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349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89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0082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9911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519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6310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156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49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0.png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58.png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png"/><Relationship Id="rId11" Type="http://schemas.openxmlformats.org/officeDocument/2006/relationships/image" Target="../media/image63.wmf"/><Relationship Id="rId5" Type="http://schemas.openxmlformats.org/officeDocument/2006/relationships/image" Target="../media/image65.png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57.png"/><Relationship Id="rId9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9.wmf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0.wmf"/><Relationship Id="rId14" Type="http://schemas.openxmlformats.org/officeDocument/2006/relationships/image" Target="../media/image7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0.wmf"/><Relationship Id="rId26" Type="http://schemas.openxmlformats.org/officeDocument/2006/relationships/image" Target="../media/image84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72.bin"/><Relationship Id="rId34" Type="http://schemas.openxmlformats.org/officeDocument/2006/relationships/image" Target="../media/image89.emf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33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29" Type="http://schemas.openxmlformats.org/officeDocument/2006/relationships/customXml" Target="../ink/ink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83.wmf"/><Relationship Id="rId32" Type="http://schemas.openxmlformats.org/officeDocument/2006/relationships/image" Target="../media/image88.e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28" Type="http://schemas.openxmlformats.org/officeDocument/2006/relationships/image" Target="../media/image86.emf"/><Relationship Id="rId36" Type="http://schemas.openxmlformats.org/officeDocument/2006/relationships/image" Target="../media/image90.emf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1.bin"/><Relationship Id="rId31" Type="http://schemas.openxmlformats.org/officeDocument/2006/relationships/customXml" Target="../ink/ink3.xml"/><Relationship Id="rId4" Type="http://schemas.openxmlformats.org/officeDocument/2006/relationships/image" Target="../media/image85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customXml" Target="../ink/ink1.xml"/><Relationship Id="rId30" Type="http://schemas.openxmlformats.org/officeDocument/2006/relationships/image" Target="../media/image87.emf"/><Relationship Id="rId35" Type="http://schemas.openxmlformats.org/officeDocument/2006/relationships/customXml" Target="../ink/ink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customXml" Target="../ink/ink8.xml"/><Relationship Id="rId18" Type="http://schemas.openxmlformats.org/officeDocument/2006/relationships/image" Target="../media/image99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6.emf"/><Relationship Id="rId17" Type="http://schemas.openxmlformats.org/officeDocument/2006/relationships/customXml" Target="../ink/ink1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emf"/><Relationship Id="rId20" Type="http://schemas.openxmlformats.org/officeDocument/2006/relationships/image" Target="../media/image100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9.png"/><Relationship Id="rId11" Type="http://schemas.openxmlformats.org/officeDocument/2006/relationships/customXml" Target="../ink/ink7.xml"/><Relationship Id="rId5" Type="http://schemas.openxmlformats.org/officeDocument/2006/relationships/image" Target="../media/image88.png"/><Relationship Id="rId15" Type="http://schemas.openxmlformats.org/officeDocument/2006/relationships/customXml" Target="../ink/ink9.xml"/><Relationship Id="rId10" Type="http://schemas.openxmlformats.org/officeDocument/2006/relationships/image" Target="../media/image95.emf"/><Relationship Id="rId19" Type="http://schemas.openxmlformats.org/officeDocument/2006/relationships/customXml" Target="../ink/ink11.xml"/><Relationship Id="rId4" Type="http://schemas.openxmlformats.org/officeDocument/2006/relationships/image" Target="../media/image87.png"/><Relationship Id="rId9" Type="http://schemas.openxmlformats.org/officeDocument/2006/relationships/customXml" Target="../ink/ink6.xml"/><Relationship Id="rId14" Type="http://schemas.openxmlformats.org/officeDocument/2006/relationships/image" Target="../media/image9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94.png"/><Relationship Id="rId5" Type="http://schemas.openxmlformats.org/officeDocument/2006/relationships/image" Target="../media/image90.wmf"/><Relationship Id="rId10" Type="http://schemas.openxmlformats.org/officeDocument/2006/relationships/image" Target="../media/image93.png"/><Relationship Id="rId4" Type="http://schemas.openxmlformats.org/officeDocument/2006/relationships/oleObject" Target="../embeddings/oleObject76.bin"/><Relationship Id="rId9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99.png"/><Relationship Id="rId5" Type="http://schemas.openxmlformats.org/officeDocument/2006/relationships/image" Target="../media/image95.wmf"/><Relationship Id="rId10" Type="http://schemas.openxmlformats.org/officeDocument/2006/relationships/image" Target="../media/image98.png"/><Relationship Id="rId4" Type="http://schemas.openxmlformats.org/officeDocument/2006/relationships/oleObject" Target="../embeddings/oleObject79.bin"/><Relationship Id="rId9" Type="http://schemas.openxmlformats.org/officeDocument/2006/relationships/image" Target="../media/image9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04.png"/><Relationship Id="rId5" Type="http://schemas.openxmlformats.org/officeDocument/2006/relationships/image" Target="../media/image100.wmf"/><Relationship Id="rId10" Type="http://schemas.openxmlformats.org/officeDocument/2006/relationships/image" Target="../media/image103.png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audio" Target="../media/audio1.wav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12.png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12.png"/><Relationship Id="rId21" Type="http://schemas.openxmlformats.org/officeDocument/2006/relationships/image" Target="../media/image27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9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47.wmf"/><Relationship Id="rId3" Type="http://schemas.openxmlformats.org/officeDocument/2006/relationships/oleObject" Target="../embeddings/oleObject30.bin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5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46.wmf"/><Relationship Id="rId5" Type="http://schemas.openxmlformats.org/officeDocument/2006/relationships/image" Target="../media/image12.png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image" Target="../media/image11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"/>
            <a:ext cx="7772400" cy="1470025"/>
          </a:xfrm>
        </p:spPr>
        <p:txBody>
          <a:bodyPr/>
          <a:lstStyle/>
          <a:p>
            <a:r>
              <a:rPr lang="en-US" dirty="0" smtClean="0"/>
              <a:t>Lesson Pla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14478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Work in groups to reflect on previous night’s HW.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Cover up to midpoint Riemann Sum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2603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6019800"/>
          </a:xfrm>
        </p:spPr>
        <p:txBody>
          <a:bodyPr/>
          <a:lstStyle/>
          <a:p>
            <a:r>
              <a:rPr lang="en-US" dirty="0" smtClean="0"/>
              <a:t>The area of the actual region is in between the Right Sum and the Left Sum.</a:t>
            </a:r>
          </a:p>
          <a:p>
            <a:r>
              <a:rPr lang="en-US" dirty="0" smtClean="0"/>
              <a:t>For the Right Sum Area you should have got: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the Left Sum Area you should have got: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onclusion: 6.48 &lt; (Area of Region) &lt; 8.08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90900" y="2743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743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2633"/>
              </p:ext>
            </p:extLst>
          </p:nvPr>
        </p:nvGraphicFramePr>
        <p:xfrm>
          <a:off x="228600" y="2508633"/>
          <a:ext cx="56467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5" imgW="2666880" imgH="431640" progId="Equation.DSMT4">
                  <p:embed/>
                </p:oleObj>
              </mc:Choice>
              <mc:Fallback>
                <p:oleObj name="Equation" r:id="rId5" imgW="2666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08633"/>
                        <a:ext cx="56467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715498"/>
              </p:ext>
            </p:extLst>
          </p:nvPr>
        </p:nvGraphicFramePr>
        <p:xfrm>
          <a:off x="5875338" y="2484438"/>
          <a:ext cx="2259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484438"/>
                        <a:ext cx="22590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26653"/>
              </p:ext>
            </p:extLst>
          </p:nvPr>
        </p:nvGraphicFramePr>
        <p:xfrm>
          <a:off x="350262" y="4427863"/>
          <a:ext cx="56737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9" imgW="2679480" imgH="431640" progId="Equation.DSMT4">
                  <p:embed/>
                </p:oleObj>
              </mc:Choice>
              <mc:Fallback>
                <p:oleObj name="Equation" r:id="rId9" imgW="26794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62" y="4427863"/>
                        <a:ext cx="567372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640624"/>
              </p:ext>
            </p:extLst>
          </p:nvPr>
        </p:nvGraphicFramePr>
        <p:xfrm>
          <a:off x="6166766" y="4427863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11" imgW="1079280" imgH="431640" progId="Equation.DSMT4">
                  <p:embed/>
                </p:oleObj>
              </mc:Choice>
              <mc:Fallback>
                <p:oleObj name="Equation" r:id="rId11" imgW="1079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766" y="4427863"/>
                        <a:ext cx="2286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66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ver rest next 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711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8175" y="2133600"/>
            <a:ext cx="46958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4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57700" y="2133600"/>
            <a:ext cx="46863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5" name="Picture 3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67225" y="2133600"/>
            <a:ext cx="46767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4" name="Picture 3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57700" y="2133600"/>
            <a:ext cx="46863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12" name="Picture 4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57700" y="2133600"/>
            <a:ext cx="468630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2400" y="838200"/>
          <a:ext cx="854172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9" imgW="5283200" imgH="660400" progId="Equation.DSMT4">
                  <p:embed/>
                </p:oleObj>
              </mc:Choice>
              <mc:Fallback>
                <p:oleObj name="Equation" r:id="rId9" imgW="5283200" imgH="660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854172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41300" y="2362200"/>
          <a:ext cx="37084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1" imgW="1892300" imgH="914400" progId="Equation.DSMT4">
                  <p:embed/>
                </p:oleObj>
              </mc:Choice>
              <mc:Fallback>
                <p:oleObj name="Equation" r:id="rId11" imgW="1892300" imgH="9144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362200"/>
                        <a:ext cx="3708400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0" y="4267199"/>
          <a:ext cx="4267200" cy="172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3" imgW="2273300" imgH="914400" progId="Equation.DSMT4">
                  <p:embed/>
                </p:oleObj>
              </mc:Choice>
              <mc:Fallback>
                <p:oleObj name="Equation" r:id="rId13" imgW="2273300" imgH="914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199"/>
                        <a:ext cx="4267200" cy="1721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3886200" y="5181600"/>
          <a:ext cx="241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5" imgW="965200" imgH="457200" progId="Equation.DSMT4">
                  <p:embed/>
                </p:oleObj>
              </mc:Choice>
              <mc:Fallback>
                <p:oleObj name="Equation" r:id="rId15" imgW="965200" imgH="457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2413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8175" y="838200"/>
            <a:ext cx="46958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86275" y="838200"/>
            <a:ext cx="46577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48175" y="838200"/>
            <a:ext cx="46958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38650" y="838200"/>
            <a:ext cx="470535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0" y="990600"/>
          <a:ext cx="3906838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8" imgW="1993900" imgH="914400" progId="Equation.DSMT4">
                  <p:embed/>
                </p:oleObj>
              </mc:Choice>
              <mc:Fallback>
                <p:oleObj name="Equation" r:id="rId8" imgW="1993900" imgH="914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3906838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57200" y="3962400"/>
          <a:ext cx="4594284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0" imgW="2184400" imgH="914400" progId="Equation.DSMT4">
                  <p:embed/>
                </p:oleObj>
              </mc:Choice>
              <mc:Fallback>
                <p:oleObj name="Equation" r:id="rId10" imgW="2184400" imgH="914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4594284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867400" y="4572000"/>
          <a:ext cx="25733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2" imgW="965200" imgH="457200" progId="Equation.DSMT4">
                  <p:embed/>
                </p:oleObj>
              </mc:Choice>
              <mc:Fallback>
                <p:oleObj name="Equation" r:id="rId12" imgW="96520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72000"/>
                        <a:ext cx="25733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1524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0" y="914400"/>
          <a:ext cx="4146933" cy="160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2374900" imgH="914400" progId="Equation.DSMT4">
                  <p:embed/>
                </p:oleObj>
              </mc:Choice>
              <mc:Fallback>
                <p:oleObj name="Equation" r:id="rId4" imgW="2374900" imgH="914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4146933" cy="1600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8600" y="5105400"/>
          <a:ext cx="1817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6" imgW="927100" imgH="457200" progId="Equation.DSMT4">
                  <p:embed/>
                </p:oleObj>
              </mc:Choice>
              <mc:Fallback>
                <p:oleObj name="Equation" r:id="rId6" imgW="9271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1817688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3400" y="2590800"/>
          <a:ext cx="22177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8" imgW="1269449" imgH="660113" progId="Equation.DSMT4">
                  <p:embed/>
                </p:oleObj>
              </mc:Choice>
              <mc:Fallback>
                <p:oleObj name="Equation" r:id="rId8" imgW="1269449" imgH="660113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2217737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28600" y="4114800"/>
          <a:ext cx="5638800" cy="75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0" imgW="3441700" imgH="457200" progId="Equation.DSMT4">
                  <p:embed/>
                </p:oleObj>
              </mc:Choice>
              <mc:Fallback>
                <p:oleObj name="Equation" r:id="rId10" imgW="3441700" imgH="457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5638800" cy="750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48175" y="762000"/>
            <a:ext cx="46958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457700" y="762000"/>
            <a:ext cx="46863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457700" y="762000"/>
            <a:ext cx="468630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55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838200"/>
            <a:ext cx="46482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04800" y="2743200"/>
          <a:ext cx="8382000" cy="153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5" imgW="4876800" imgH="889000" progId="Equation.DSMT4">
                  <p:embed/>
                </p:oleObj>
              </mc:Choice>
              <mc:Fallback>
                <p:oleObj name="Equation" r:id="rId5" imgW="4876800" imgH="8890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8382000" cy="1531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04800" y="4191000"/>
          <a:ext cx="2225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7" imgW="1295400" imgH="254000" progId="Equation.DSMT4">
                  <p:embed/>
                </p:oleObj>
              </mc:Choice>
              <mc:Fallback>
                <p:oleObj name="Equation" r:id="rId7" imgW="1295400" imgH="2540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22256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438400" y="4191000"/>
          <a:ext cx="892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9" imgW="494870" imgH="253780" progId="Equation.DSMT4">
                  <p:embed/>
                </p:oleObj>
              </mc:Choice>
              <mc:Fallback>
                <p:oleObj name="Equation" r:id="rId9" imgW="494870" imgH="25378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892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352800" y="41910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11" imgW="875920" imgH="253890" progId="Equation.DSMT4">
                  <p:embed/>
                </p:oleObj>
              </mc:Choice>
              <mc:Fallback>
                <p:oleObj name="Equation" r:id="rId11" imgW="875920" imgH="25389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28600" y="4876800"/>
          <a:ext cx="48021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13" imgW="2794000" imgH="254000" progId="Equation.DSMT4">
                  <p:embed/>
                </p:oleObj>
              </mc:Choice>
              <mc:Fallback>
                <p:oleObj name="Equation" r:id="rId13" imgW="2794000" imgH="254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48021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0" y="5638800"/>
          <a:ext cx="7421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5" imgW="4318000" imgH="254000" progId="Equation.DSMT4">
                  <p:embed/>
                </p:oleObj>
              </mc:Choice>
              <mc:Fallback>
                <p:oleObj name="Equation" r:id="rId15" imgW="4318000" imgH="254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8800"/>
                        <a:ext cx="74215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04800" y="4953000"/>
          <a:ext cx="46053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17" imgW="2679700" imgH="177800" progId="Equation.DSMT4">
                  <p:embed/>
                </p:oleObj>
              </mc:Choice>
              <mc:Fallback>
                <p:oleObj name="Equation" r:id="rId17" imgW="2679700" imgH="177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460533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0" y="5638800"/>
          <a:ext cx="71167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19" imgW="4140200" imgH="393700" progId="Equation.DSMT4">
                  <p:embed/>
                </p:oleObj>
              </mc:Choice>
              <mc:Fallback>
                <p:oleObj name="Equation" r:id="rId19" imgW="4140200" imgH="3937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8800"/>
                        <a:ext cx="711676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5181600" y="3886200"/>
          <a:ext cx="1752600" cy="86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21" imgW="952087" imgH="469696" progId="Equation.DSMT4">
                  <p:embed/>
                </p:oleObj>
              </mc:Choice>
              <mc:Fallback>
                <p:oleObj name="Equation" r:id="rId21" imgW="952087" imgH="469696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1752600" cy="86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5181600" y="4724400"/>
          <a:ext cx="16367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23" imgW="889000" imgH="469900" progId="Equation.DSMT4">
                  <p:embed/>
                </p:oleObj>
              </mc:Choice>
              <mc:Fallback>
                <p:oleObj name="Equation" r:id="rId23" imgW="889000" imgH="4699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16367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7543800" y="5486400"/>
          <a:ext cx="1600200" cy="75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25" imgW="990170" imgH="469696" progId="Equation.DSMT4">
                  <p:embed/>
                </p:oleObj>
              </mc:Choice>
              <mc:Fallback>
                <p:oleObj name="Equation" r:id="rId25" imgW="990170" imgH="469696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486400"/>
                        <a:ext cx="1600200" cy="759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53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3913" y="723900"/>
              <a:ext cx="741362" cy="222250"/>
            </p14:xfrm>
          </p:contentPart>
        </mc:Choice>
        <mc:Fallback xmlns="">
          <p:pic>
            <p:nvPicPr>
              <p:cNvPr id="2253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 cstate="print"/>
              <a:stretch>
                <a:fillRect/>
              </a:stretch>
            </p:blipFill>
            <p:spPr>
              <a:xfrm>
                <a:off x="4618070" y="660246"/>
                <a:ext cx="773407" cy="349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253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1588" y="973138"/>
              <a:ext cx="544512" cy="928687"/>
            </p14:xfrm>
          </p:contentPart>
        </mc:Choice>
        <mc:Fallback xmlns="">
          <p:pic>
            <p:nvPicPr>
              <p:cNvPr id="2253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 cstate="print"/>
              <a:stretch>
                <a:fillRect/>
              </a:stretch>
            </p:blipFill>
            <p:spPr>
              <a:xfrm>
                <a:off x="5065753" y="909426"/>
                <a:ext cx="576182" cy="1056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253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3975" y="1125538"/>
              <a:ext cx="1152525" cy="776287"/>
            </p14:xfrm>
          </p:contentPart>
        </mc:Choice>
        <mc:Fallback xmlns="">
          <p:pic>
            <p:nvPicPr>
              <p:cNvPr id="2253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 cstate="print"/>
              <a:stretch>
                <a:fillRect/>
              </a:stretch>
            </p:blipFill>
            <p:spPr>
              <a:xfrm>
                <a:off x="5118133" y="1062168"/>
                <a:ext cx="1184210" cy="9033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253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75338" y="1071563"/>
              <a:ext cx="920750" cy="866775"/>
            </p14:xfrm>
          </p:contentPart>
        </mc:Choice>
        <mc:Fallback xmlns="">
          <p:pic>
            <p:nvPicPr>
              <p:cNvPr id="2253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 cstate="print"/>
              <a:stretch>
                <a:fillRect/>
              </a:stretch>
            </p:blipFill>
            <p:spPr>
              <a:xfrm>
                <a:off x="5859500" y="1007851"/>
                <a:ext cx="952426" cy="99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253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73825" y="1089025"/>
              <a:ext cx="1125538" cy="903288"/>
            </p14:xfrm>
          </p:contentPart>
        </mc:Choice>
        <mc:Fallback xmlns="">
          <p:pic>
            <p:nvPicPr>
              <p:cNvPr id="2253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 cstate="print"/>
              <a:stretch>
                <a:fillRect/>
              </a:stretch>
            </p:blipFill>
            <p:spPr>
              <a:xfrm>
                <a:off x="6457982" y="1025662"/>
                <a:ext cx="1157223" cy="103037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7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914400"/>
            <a:ext cx="9144000" cy="3504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14400"/>
            <a:ext cx="9144000" cy="1164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0" y="4038600"/>
            <a:ext cx="6096000" cy="2470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57200" y="4572000"/>
          <a:ext cx="77390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4432300" imgH="660400" progId="Equation.DSMT4">
                  <p:embed/>
                </p:oleObj>
              </mc:Choice>
              <mc:Fallback>
                <p:oleObj name="Equation" r:id="rId7" imgW="4432300" imgH="660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773906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48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9963" y="2463800"/>
              <a:ext cx="169862" cy="107950"/>
            </p14:xfrm>
          </p:contentPart>
        </mc:Choice>
        <mc:Fallback xmlns="">
          <p:pic>
            <p:nvPicPr>
              <p:cNvPr id="2048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 cstate="print"/>
              <a:stretch>
                <a:fillRect/>
              </a:stretch>
            </p:blipFill>
            <p:spPr>
              <a:xfrm>
                <a:off x="3494128" y="2400469"/>
                <a:ext cx="201531" cy="234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48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02513" y="2455863"/>
              <a:ext cx="169862" cy="125412"/>
            </p14:xfrm>
          </p:contentPart>
        </mc:Choice>
        <mc:Fallback xmlns="">
          <p:pic>
            <p:nvPicPr>
              <p:cNvPr id="2048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 cstate="print"/>
              <a:stretch>
                <a:fillRect/>
              </a:stretch>
            </p:blipFill>
            <p:spPr>
              <a:xfrm>
                <a:off x="7386678" y="2392436"/>
                <a:ext cx="201531" cy="2522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48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16325" y="2054225"/>
              <a:ext cx="3911600" cy="330200"/>
            </p14:xfrm>
          </p:contentPart>
        </mc:Choice>
        <mc:Fallback xmlns="">
          <p:pic>
            <p:nvPicPr>
              <p:cNvPr id="2048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 cstate="print"/>
              <a:stretch>
                <a:fillRect/>
              </a:stretch>
            </p:blipFill>
            <p:spPr>
              <a:xfrm>
                <a:off x="3600486" y="1990835"/>
                <a:ext cx="3943279" cy="4566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0488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6388" y="3044825"/>
              <a:ext cx="258762" cy="107950"/>
            </p14:xfrm>
          </p:contentPart>
        </mc:Choice>
        <mc:Fallback xmlns="">
          <p:pic>
            <p:nvPicPr>
              <p:cNvPr id="20488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 cstate="print"/>
              <a:stretch>
                <a:fillRect/>
              </a:stretch>
            </p:blipFill>
            <p:spPr>
              <a:xfrm>
                <a:off x="4100553" y="2981494"/>
                <a:ext cx="290432" cy="234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489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46713" y="3062288"/>
              <a:ext cx="223837" cy="63500"/>
            </p14:xfrm>
          </p:contentPart>
        </mc:Choice>
        <mc:Fallback xmlns="">
          <p:pic>
            <p:nvPicPr>
              <p:cNvPr id="20489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 cstate="print"/>
              <a:stretch>
                <a:fillRect/>
              </a:stretch>
            </p:blipFill>
            <p:spPr>
              <a:xfrm>
                <a:off x="5430879" y="2998788"/>
                <a:ext cx="255505" cy="190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49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97663" y="3009900"/>
              <a:ext cx="312737" cy="152400"/>
            </p14:xfrm>
          </p:contentPart>
        </mc:Choice>
        <mc:Fallback xmlns="">
          <p:pic>
            <p:nvPicPr>
              <p:cNvPr id="2049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 cstate="print"/>
              <a:stretch>
                <a:fillRect/>
              </a:stretch>
            </p:blipFill>
            <p:spPr>
              <a:xfrm>
                <a:off x="6681468" y="2946640"/>
                <a:ext cx="344766" cy="279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04800" y="914400"/>
          <a:ext cx="7872412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4" imgW="4508500" imgH="1117600" progId="Equation.DSMT4">
                  <p:embed/>
                </p:oleObj>
              </mc:Choice>
              <mc:Fallback>
                <p:oleObj name="Equation" r:id="rId4" imgW="4508500" imgH="1117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7872412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477000" y="1981200"/>
          <a:ext cx="1174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6" imgW="672808" imgH="203112" progId="Equation.DSMT4">
                  <p:embed/>
                </p:oleObj>
              </mc:Choice>
              <mc:Fallback>
                <p:oleObj name="Equation" r:id="rId6" imgW="672808" imgH="20311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81200"/>
                        <a:ext cx="11747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553200" y="24384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8" imgW="698197" imgH="203112" progId="Equation.DSMT4">
                  <p:embed/>
                </p:oleObj>
              </mc:Choice>
              <mc:Fallback>
                <p:oleObj name="Equation" r:id="rId8" imgW="698197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219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14800" y="3200400"/>
            <a:ext cx="47339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0" y="3124200"/>
            <a:ext cx="40767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8600" y="990600"/>
          <a:ext cx="78724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4" imgW="4508500" imgH="1320800" progId="Equation.DSMT4">
                  <p:embed/>
                </p:oleObj>
              </mc:Choice>
              <mc:Fallback>
                <p:oleObj name="Equation" r:id="rId4" imgW="4508500" imgH="1320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7872412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248400" y="21336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698197" imgH="203112" progId="Equation.DSMT4">
                  <p:embed/>
                </p:oleObj>
              </mc:Choice>
              <mc:Fallback>
                <p:oleObj name="Equation" r:id="rId6" imgW="698197" imgH="203112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1219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400800" y="2514600"/>
          <a:ext cx="1174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8" imgW="672808" imgH="203112" progId="Equation.DSMT4">
                  <p:embed/>
                </p:oleObj>
              </mc:Choice>
              <mc:Fallback>
                <p:oleObj name="Equation" r:id="rId8" imgW="672808" imgH="20311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11747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4800" y="3429000"/>
            <a:ext cx="3909997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29200" y="3276600"/>
            <a:ext cx="3495675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8600" y="990600"/>
          <a:ext cx="84042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4" imgW="4813300" imgH="1320800" progId="Equation.DSMT4">
                  <p:embed/>
                </p:oleObj>
              </mc:Choice>
              <mc:Fallback>
                <p:oleObj name="Equation" r:id="rId4" imgW="4813300" imgH="1320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8404225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086600" y="2209800"/>
          <a:ext cx="12842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6" imgW="736280" imgH="165028" progId="Equation.DSMT4">
                  <p:embed/>
                </p:oleObj>
              </mc:Choice>
              <mc:Fallback>
                <p:oleObj name="Equation" r:id="rId6" imgW="736280" imgH="165028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09800"/>
                        <a:ext cx="12842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086600" y="2514600"/>
          <a:ext cx="161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8" imgW="926698" imgH="177723" progId="Equation.DSMT4">
                  <p:embed/>
                </p:oleObj>
              </mc:Choice>
              <mc:Fallback>
                <p:oleObj name="Equation" r:id="rId8" imgW="926698" imgH="17772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514600"/>
                        <a:ext cx="16160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9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5800" y="3505200"/>
            <a:ext cx="275272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0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38600" y="3276600"/>
            <a:ext cx="45815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2860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Warm Up</a:t>
            </a:r>
            <a:endParaRPr lang="en-US" sz="32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1676400"/>
          <a:ext cx="2028825" cy="428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901700" imgH="1905000" progId="Equation.DSMT4">
                  <p:embed/>
                </p:oleObj>
              </mc:Choice>
              <mc:Fallback>
                <p:oleObj name="Equation" r:id="rId4" imgW="901700" imgH="1905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2028825" cy="428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152400"/>
            <a:ext cx="5657850" cy="506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76600" y="152399"/>
            <a:ext cx="5661699" cy="510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152399"/>
            <a:ext cx="5648325" cy="5068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14399"/>
            <a:ext cx="8229600" cy="5568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35" y="604715"/>
            <a:ext cx="8195930" cy="5839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0144" y="762000"/>
            <a:ext cx="8803711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06" y="583350"/>
            <a:ext cx="8862388" cy="54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1/3/2018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2038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The Area of a Plane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791200"/>
          </a:xfrm>
        </p:spPr>
        <p:txBody>
          <a:bodyPr/>
          <a:lstStyle/>
          <a:p>
            <a:r>
              <a:rPr lang="en-US" dirty="0" smtClean="0"/>
              <a:t>Recall from Chapter 1 that the origins of calculus are connected to two classic problems:</a:t>
            </a:r>
          </a:p>
          <a:p>
            <a:r>
              <a:rPr lang="en-US" dirty="0" smtClean="0"/>
              <a:t>The tangent line problem (been working on)</a:t>
            </a:r>
          </a:p>
          <a:p>
            <a:r>
              <a:rPr lang="en-US" dirty="0" smtClean="0"/>
              <a:t>The area problem</a:t>
            </a:r>
          </a:p>
          <a:p>
            <a:r>
              <a:rPr lang="en-US" dirty="0" smtClean="0"/>
              <a:t>Suppose we want to know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the area under the curve:</a:t>
            </a:r>
          </a:p>
          <a:p>
            <a:r>
              <a:rPr lang="en-US" dirty="0" smtClean="0"/>
              <a:t>How can we go about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estimating this area?</a:t>
            </a:r>
            <a:endParaRPr lang="en-US" dirty="0"/>
          </a:p>
        </p:txBody>
      </p:sp>
      <p:pic>
        <p:nvPicPr>
          <p:cNvPr id="5" name="Picture 2" descr="05-01"/>
          <p:cNvPicPr>
            <a:picLocks noChangeAspect="1" noChangeArrowheads="1"/>
          </p:cNvPicPr>
          <p:nvPr/>
        </p:nvPicPr>
        <p:blipFill>
          <a:blip r:embed="rId2" cstate="print"/>
          <a:srcRect b="25676"/>
          <a:stretch>
            <a:fillRect/>
          </a:stretch>
        </p:blipFill>
        <p:spPr bwMode="auto">
          <a:xfrm>
            <a:off x="4983018" y="2819400"/>
            <a:ext cx="4160982" cy="4038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4632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943600"/>
          </a:xfrm>
        </p:spPr>
        <p:txBody>
          <a:bodyPr/>
          <a:lstStyle/>
          <a:p>
            <a:r>
              <a:rPr lang="en-US" dirty="0" smtClean="0"/>
              <a:t>We can approximate the area between the graph of the function and the x-axis by dividing the area into rectangles.</a:t>
            </a:r>
          </a:p>
          <a:p>
            <a:r>
              <a:rPr lang="en-US" dirty="0" smtClean="0"/>
              <a:t>The more rectangles we use, the more accurate our estimate will be.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The Area of a Plane Region</a:t>
            </a:r>
            <a:endParaRPr lang="en-US" dirty="0"/>
          </a:p>
        </p:txBody>
      </p:sp>
      <p:pic>
        <p:nvPicPr>
          <p:cNvPr id="5" name="Picture 2" descr="05-02"/>
          <p:cNvPicPr>
            <a:picLocks noChangeAspect="1" noChangeArrowheads="1"/>
          </p:cNvPicPr>
          <p:nvPr/>
        </p:nvPicPr>
        <p:blipFill>
          <a:blip r:embed="rId2" cstate="print"/>
          <a:srcRect r="53587" b="30453"/>
          <a:stretch>
            <a:fillRect/>
          </a:stretch>
        </p:blipFill>
        <p:spPr bwMode="auto">
          <a:xfrm>
            <a:off x="1219200" y="3651054"/>
            <a:ext cx="3276600" cy="3206946"/>
          </a:xfrm>
          <a:prstGeom prst="rect">
            <a:avLst/>
          </a:prstGeom>
          <a:noFill/>
        </p:spPr>
      </p:pic>
      <p:pic>
        <p:nvPicPr>
          <p:cNvPr id="6" name="Picture 2" descr="05-02"/>
          <p:cNvPicPr>
            <a:picLocks noChangeAspect="1" noChangeArrowheads="1"/>
          </p:cNvPicPr>
          <p:nvPr/>
        </p:nvPicPr>
        <p:blipFill>
          <a:blip r:embed="rId2" cstate="print"/>
          <a:srcRect l="53333" b="30073"/>
          <a:stretch>
            <a:fillRect/>
          </a:stretch>
        </p:blipFill>
        <p:spPr bwMode="auto">
          <a:xfrm>
            <a:off x="4800600" y="3651056"/>
            <a:ext cx="3276600" cy="32069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1" name="Rectangle 45"/>
          <p:cNvSpPr>
            <a:spLocks noChangeArrowheads="1"/>
          </p:cNvSpPr>
          <p:nvPr/>
        </p:nvSpPr>
        <p:spPr bwMode="auto">
          <a:xfrm>
            <a:off x="1066800" y="5257800"/>
            <a:ext cx="68580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8" name="Rectangle 42"/>
          <p:cNvSpPr>
            <a:spLocks noChangeArrowheads="1"/>
          </p:cNvSpPr>
          <p:nvPr/>
        </p:nvSpPr>
        <p:spPr bwMode="auto">
          <a:xfrm>
            <a:off x="5029200" y="3276600"/>
            <a:ext cx="3048000" cy="9144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5029200" y="3276600"/>
            <a:ext cx="304800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5" name="Rectangle 39"/>
          <p:cNvSpPr>
            <a:spLocks noChangeArrowheads="1"/>
          </p:cNvSpPr>
          <p:nvPr/>
        </p:nvSpPr>
        <p:spPr bwMode="auto">
          <a:xfrm>
            <a:off x="5029200" y="2209800"/>
            <a:ext cx="3733800" cy="990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5029200" y="2209800"/>
            <a:ext cx="373380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4953000" y="304800"/>
            <a:ext cx="3733800" cy="1752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3" name="Rectangle 37"/>
          <p:cNvSpPr>
            <a:spLocks noChangeArrowheads="1"/>
          </p:cNvSpPr>
          <p:nvPr/>
        </p:nvSpPr>
        <p:spPr bwMode="auto">
          <a:xfrm>
            <a:off x="4953000" y="304800"/>
            <a:ext cx="3733800" cy="1752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029200" y="381000"/>
            <a:ext cx="3886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When we find the area under a curve by adding rectangles, the answer is called a </a:t>
            </a:r>
            <a:r>
              <a:rPr lang="en-US" b="1"/>
              <a:t>Rieman sum</a:t>
            </a:r>
            <a:r>
              <a:rPr lang="en-US"/>
              <a:t>.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0" y="0"/>
            <a:ext cx="5029200" cy="3352800"/>
            <a:chOff x="2592" y="0"/>
            <a:chExt cx="3168" cy="2112"/>
          </a:xfrm>
        </p:grpSpPr>
        <p:sp>
          <p:nvSpPr>
            <p:cNvPr id="4098" name="Rectangle 2"/>
            <p:cNvSpPr>
              <a:spLocks noChangeArrowheads="1"/>
            </p:cNvSpPr>
            <p:nvPr/>
          </p:nvSpPr>
          <p:spPr bwMode="auto">
            <a:xfrm>
              <a:off x="4808" y="480"/>
              <a:ext cx="633" cy="142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2907" y="1324"/>
              <a:ext cx="633" cy="57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" name="Rectangle 4"/>
            <p:cNvSpPr>
              <a:spLocks noChangeArrowheads="1"/>
            </p:cNvSpPr>
            <p:nvPr/>
          </p:nvSpPr>
          <p:spPr bwMode="auto">
            <a:xfrm>
              <a:off x="3541" y="1180"/>
              <a:ext cx="639" cy="72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4176" y="892"/>
              <a:ext cx="633" cy="100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124" name="Picture 28" descr="H4PB56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92" y="0"/>
              <a:ext cx="3168" cy="2112"/>
            </a:xfrm>
            <a:prstGeom prst="rect">
              <a:avLst/>
            </a:prstGeom>
            <a:noFill/>
          </p:spPr>
        </p:pic>
        <p:graphicFrame>
          <p:nvGraphicFramePr>
            <p:cNvPr id="4126" name="Object 30"/>
            <p:cNvGraphicFramePr>
              <a:graphicFrameLocks noChangeAspect="1"/>
            </p:cNvGraphicFramePr>
            <p:nvPr/>
          </p:nvGraphicFramePr>
          <p:xfrm>
            <a:off x="3264" y="240"/>
            <a:ext cx="72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Equation" r:id="rId4" imgW="710891" imgH="393529" progId="Equation.DSMT4">
                    <p:embed/>
                  </p:oleObj>
                </mc:Choice>
                <mc:Fallback>
                  <p:oleObj name="Equation" r:id="rId4" imgW="710891" imgH="393529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0"/>
                          <a:ext cx="720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9" name="AutoShape 33"/>
          <p:cNvSpPr>
            <a:spLocks/>
          </p:cNvSpPr>
          <p:nvPr/>
        </p:nvSpPr>
        <p:spPr bwMode="auto">
          <a:xfrm rot="-5348885">
            <a:off x="1884363" y="2990850"/>
            <a:ext cx="266700" cy="990600"/>
          </a:xfrm>
          <a:prstGeom prst="leftBrace">
            <a:avLst>
              <a:gd name="adj1" fmla="val 30952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1203325" y="3621088"/>
            <a:ext cx="166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ubinterval</a:t>
            </a:r>
          </a:p>
        </p:txBody>
      </p:sp>
      <p:sp>
        <p:nvSpPr>
          <p:cNvPr id="4131" name="AutoShape 35"/>
          <p:cNvSpPr>
            <a:spLocks/>
          </p:cNvSpPr>
          <p:nvPr/>
        </p:nvSpPr>
        <p:spPr bwMode="auto">
          <a:xfrm rot="-5408425">
            <a:off x="2293937" y="2201863"/>
            <a:ext cx="517525" cy="4038600"/>
          </a:xfrm>
          <a:prstGeom prst="leftBrace">
            <a:avLst>
              <a:gd name="adj1" fmla="val 65031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905000" y="4572000"/>
            <a:ext cx="127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artition</a:t>
            </a:r>
          </a:p>
        </p:txBody>
      </p: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5029200" y="2286000"/>
            <a:ext cx="3886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width of a rectangle is called a </a:t>
            </a:r>
            <a:r>
              <a:rPr lang="en-US" b="1"/>
              <a:t>subinterval</a:t>
            </a:r>
            <a:r>
              <a:rPr lang="en-US"/>
              <a:t>.</a:t>
            </a:r>
          </a:p>
        </p:txBody>
      </p:sp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5089525" y="3316288"/>
            <a:ext cx="3597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entire interval is called the </a:t>
            </a:r>
            <a:r>
              <a:rPr lang="en-US" b="1"/>
              <a:t>partition</a:t>
            </a:r>
            <a:r>
              <a:rPr lang="en-US"/>
              <a:t>.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1143000" y="5334000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ubintervals do not all have to be the same size.</a:t>
            </a:r>
          </a:p>
        </p:txBody>
      </p:sp>
      <p:graphicFrame>
        <p:nvGraphicFramePr>
          <p:cNvPr id="4142" name="Object 4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6" imgW="190417" imgH="139639" progId="Equation.DSMT4">
                  <p:embed/>
                </p:oleObj>
              </mc:Choice>
              <mc:Fallback>
                <p:oleObj name="Equation" r:id="rId6" imgW="190417" imgH="13963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1" grpId="0" animBg="1"/>
      <p:bldP spid="4138" grpId="0" animBg="1"/>
      <p:bldP spid="4139" grpId="0" animBg="1"/>
      <p:bldP spid="4135" grpId="0" animBg="1"/>
      <p:bldP spid="4136" grpId="0" animBg="1"/>
      <p:bldP spid="4133" grpId="0" animBg="1"/>
      <p:bldP spid="4129" grpId="0" animBg="1"/>
      <p:bldP spid="4130" grpId="0" autoUpdateAnimBg="0"/>
      <p:bldP spid="4131" grpId="0" animBg="1"/>
      <p:bldP spid="4132" grpId="0" autoUpdateAnimBg="0"/>
      <p:bldP spid="4134" grpId="0" autoUpdateAnimBg="0"/>
      <p:bldP spid="4137" grpId="0" autoUpdateAnimBg="0"/>
      <p:bldP spid="414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943600"/>
          </a:xfrm>
        </p:spPr>
        <p:txBody>
          <a:bodyPr/>
          <a:lstStyle/>
          <a:p>
            <a:r>
              <a:rPr lang="en-US" dirty="0" smtClean="0"/>
              <a:t>Use 5 rectangles to find two approximations of the area of the region lying between the graph of </a:t>
            </a:r>
          </a:p>
          <a:p>
            <a:pPr>
              <a:buNone/>
            </a:pPr>
            <a:r>
              <a:rPr lang="en-US" dirty="0" smtClean="0"/>
              <a:t>                     and the x-axis between x = 0 and x = 2. </a:t>
            </a:r>
          </a:p>
          <a:p>
            <a:r>
              <a:rPr lang="en-US" dirty="0" smtClean="0"/>
              <a:t>We can do: a Right End Sum and</a:t>
            </a:r>
          </a:p>
          <a:p>
            <a:r>
              <a:rPr lang="en-US" sz="2400" dirty="0" smtClean="0"/>
              <a:t>How can we </a:t>
            </a:r>
          </a:p>
          <a:p>
            <a:pPr>
              <a:buNone/>
            </a:pPr>
            <a:r>
              <a:rPr lang="en-US" sz="2400" dirty="0" smtClean="0"/>
              <a:t>figure out what the</a:t>
            </a:r>
          </a:p>
          <a:p>
            <a:pPr>
              <a:buNone/>
            </a:pPr>
            <a:r>
              <a:rPr lang="en-US" sz="2400" dirty="0" smtClean="0"/>
              <a:t>length of each </a:t>
            </a:r>
          </a:p>
          <a:p>
            <a:pPr>
              <a:buNone/>
            </a:pPr>
            <a:r>
              <a:rPr lang="en-US" sz="2400" dirty="0" smtClean="0"/>
              <a:t>rectangle is?</a:t>
            </a:r>
          </a:p>
          <a:p>
            <a:r>
              <a:rPr lang="en-US" sz="2400" dirty="0" smtClean="0"/>
              <a:t>What is the </a:t>
            </a:r>
          </a:p>
          <a:p>
            <a:pPr>
              <a:buNone/>
            </a:pPr>
            <a:r>
              <a:rPr lang="en-US" sz="2400" dirty="0" smtClean="0"/>
              <a:t>height of each </a:t>
            </a:r>
          </a:p>
          <a:p>
            <a:pPr>
              <a:buNone/>
            </a:pPr>
            <a:r>
              <a:rPr lang="en-US" sz="2400" dirty="0" smtClean="0"/>
              <a:t>rectangle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2057400"/>
          <a:ext cx="196434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96434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 cstate="print"/>
          <a:srcRect t="16735" r="70399" b="62041"/>
          <a:stretch>
            <a:fillRect/>
          </a:stretch>
        </p:blipFill>
        <p:spPr bwMode="auto">
          <a:xfrm>
            <a:off x="2743200" y="3124200"/>
            <a:ext cx="2667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 cstate="print"/>
          <a:srcRect t="43980" r="70994" b="35306"/>
          <a:stretch>
            <a:fillRect/>
          </a:stretch>
        </p:blipFill>
        <p:spPr bwMode="auto">
          <a:xfrm>
            <a:off x="6019800" y="31242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019800" y="251460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 Left End Sum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3124200" y="6477000"/>
            <a:ext cx="1828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477000" y="6477000"/>
            <a:ext cx="18288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477000" y="6477000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oes the </a:t>
            </a:r>
            <a:r>
              <a:rPr lang="el-GR" sz="1400" dirty="0" smtClean="0"/>
              <a:t>Δ</a:t>
            </a:r>
            <a:r>
              <a:rPr lang="en-US" sz="1400" dirty="0" smtClean="0"/>
              <a:t>x change?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 animBg="1"/>
      <p:bldP spid="8" grpId="1" animBg="1"/>
      <p:bldP spid="9" grpId="0" animBg="1"/>
      <p:bldP spid="9" grpId="1" animBg="1"/>
      <p:bldP spid="11" grpId="0"/>
      <p:bldP spid="11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/>
          <a:lstStyle/>
          <a:p>
            <a:r>
              <a:rPr lang="en-US" dirty="0" smtClean="0"/>
              <a:t>Notation and Right Sum Area</a:t>
            </a:r>
            <a:endParaRPr lang="en-US" dirty="0"/>
          </a:p>
        </p:txBody>
      </p:sp>
      <p:sp>
        <p:nvSpPr>
          <p:cNvPr id="36" name="Content Placeholder 35"/>
          <p:cNvSpPr>
            <a:spLocks noGrp="1"/>
          </p:cNvSpPr>
          <p:nvPr>
            <p:ph idx="1"/>
          </p:nvPr>
        </p:nvSpPr>
        <p:spPr>
          <a:xfrm>
            <a:off x="152400" y="838200"/>
            <a:ext cx="4038600" cy="6019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ere</a:t>
            </a:r>
          </a:p>
          <a:p>
            <a:pPr>
              <a:buNone/>
            </a:pPr>
            <a:r>
              <a:rPr lang="en-US" sz="2800" dirty="0"/>
              <a:t> </a:t>
            </a:r>
            <a:r>
              <a:rPr lang="en-US" sz="2800" dirty="0" smtClean="0"/>
              <a:t>   given a and b are the interval and n is the number of rectangles. </a:t>
            </a:r>
          </a:p>
          <a:p>
            <a:r>
              <a:rPr lang="en-US" sz="2800" dirty="0" smtClean="0"/>
              <a:t>So here</a:t>
            </a:r>
          </a:p>
          <a:p>
            <a:endParaRPr lang="en-US" sz="2800" dirty="0"/>
          </a:p>
          <a:p>
            <a:r>
              <a:rPr lang="en-US" sz="2800" dirty="0" smtClean="0"/>
              <a:t>Area of first rectangle: </a:t>
            </a:r>
          </a:p>
          <a:p>
            <a:endParaRPr lang="en-US" sz="2800" dirty="0" smtClean="0"/>
          </a:p>
          <a:p>
            <a:r>
              <a:rPr lang="en-US" sz="2800" dirty="0" smtClean="0"/>
              <a:t>Area of Region:</a:t>
            </a:r>
          </a:p>
          <a:p>
            <a:endParaRPr lang="en-US" sz="2800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 t="16735" r="68381" b="62041"/>
          <a:stretch>
            <a:fillRect/>
          </a:stretch>
        </p:blipFill>
        <p:spPr bwMode="auto">
          <a:xfrm>
            <a:off x="4191000" y="1295400"/>
            <a:ext cx="4953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ight Brace 4"/>
          <p:cNvSpPr/>
          <p:nvPr/>
        </p:nvSpPr>
        <p:spPr>
          <a:xfrm rot="5400000">
            <a:off x="4838700" y="5448300"/>
            <a:ext cx="152400" cy="533400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6019800"/>
          <a:ext cx="5551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4" imgW="215619" imgH="177569" progId="Equation.DSMT4">
                  <p:embed/>
                </p:oleObj>
              </mc:Choice>
              <mc:Fallback>
                <p:oleObj name="Equation" r:id="rId4" imgW="215619" imgH="17756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19800"/>
                        <a:ext cx="5551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1" y="5105400"/>
          <a:ext cx="38523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5105400"/>
                        <a:ext cx="38523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7056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198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427663" y="5257800"/>
          <a:ext cx="404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257800"/>
                        <a:ext cx="4048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3914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0772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183189" y="1066800"/>
          <a:ext cx="912812" cy="54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18" imgW="381000" imgH="228600" progId="Equation.DSMT4">
                  <p:embed/>
                </p:oleObj>
              </mc:Choice>
              <mc:Fallback>
                <p:oleObj name="Equation" r:id="rId18" imgW="381000" imgH="228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9" y="1066800"/>
                        <a:ext cx="912812" cy="549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 flipH="1" flipV="1">
            <a:off x="4152900" y="499110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5257800" y="5105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5943600" y="5105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 flipV="1">
            <a:off x="6667500" y="50673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V="1">
            <a:off x="7239000" y="50292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V="1">
            <a:off x="7924800" y="51054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5105400" y="1752600"/>
            <a:ext cx="533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676400" y="609600"/>
          <a:ext cx="1600200" cy="93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20" imgW="672808" imgH="393529" progId="Equation.DSMT4">
                  <p:embed/>
                </p:oleObj>
              </mc:Choice>
              <mc:Fallback>
                <p:oleObj name="Equation" r:id="rId20" imgW="672808" imgH="393529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1600200" cy="93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752600" y="2590800"/>
          <a:ext cx="1981200" cy="8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22" imgW="926698" imgH="393529" progId="Equation.DSMT4">
                  <p:embed/>
                </p:oleObj>
              </mc:Choice>
              <mc:Fallback>
                <p:oleObj name="Equation" r:id="rId22" imgW="926698" imgH="393529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1981200" cy="842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09600" y="4267200"/>
          <a:ext cx="2038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24" imgW="850900" imgH="228600" progId="Equation.DSMT4">
                  <p:embed/>
                </p:oleObj>
              </mc:Choice>
              <mc:Fallback>
                <p:oleObj name="Equation" r:id="rId24" imgW="850900" imgH="2286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383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52400" y="5562600"/>
          <a:ext cx="20708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Equation" r:id="rId26" imgW="977900" imgH="431800" progId="Equation.DSMT4">
                  <p:embed/>
                </p:oleObj>
              </mc:Choice>
              <mc:Fallback>
                <p:oleObj name="Equation" r:id="rId26" imgW="977900" imgH="431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62600"/>
                        <a:ext cx="207084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209800" y="5562600"/>
          <a:ext cx="180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28" imgW="850531" imgH="431613" progId="Equation.DSMT4">
                  <p:embed/>
                </p:oleObj>
              </mc:Choice>
              <mc:Fallback>
                <p:oleObj name="Equation" r:id="rId28" imgW="850531" imgH="431613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62600"/>
                        <a:ext cx="1801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Notation and Left Sum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3962400" cy="5867400"/>
          </a:xfrm>
        </p:spPr>
        <p:txBody>
          <a:bodyPr/>
          <a:lstStyle/>
          <a:p>
            <a:r>
              <a:rPr lang="en-US" dirty="0" smtClean="0"/>
              <a:t>    remains the same, but what is the area of the 1st rectangle?</a:t>
            </a:r>
          </a:p>
          <a:p>
            <a:endParaRPr lang="en-US" dirty="0" smtClean="0"/>
          </a:p>
          <a:p>
            <a:r>
              <a:rPr lang="en-US" dirty="0" smtClean="0"/>
              <a:t>Area of Region: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 t="43980" r="70198" b="35408"/>
          <a:stretch>
            <a:fillRect/>
          </a:stretch>
        </p:blipFill>
        <p:spPr bwMode="auto">
          <a:xfrm>
            <a:off x="4191000" y="1143000"/>
            <a:ext cx="4572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Brace 5"/>
          <p:cNvSpPr/>
          <p:nvPr/>
        </p:nvSpPr>
        <p:spPr>
          <a:xfrm rot="5400000">
            <a:off x="4838700" y="5448300"/>
            <a:ext cx="152400" cy="533400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6019800"/>
          <a:ext cx="5551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Equation" r:id="rId4" imgW="215619" imgH="177569" progId="Equation.DSMT4">
                  <p:embed/>
                </p:oleObj>
              </mc:Choice>
              <mc:Fallback>
                <p:oleObj name="Equation" r:id="rId4" imgW="215619" imgH="177569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19800"/>
                        <a:ext cx="5551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1" y="5105400"/>
          <a:ext cx="38523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5105400"/>
                        <a:ext cx="38523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7056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0198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427663" y="5257800"/>
          <a:ext cx="404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257800"/>
                        <a:ext cx="4048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3914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14" imgW="165028" imgH="228501" progId="Equation.DSMT4">
                  <p:embed/>
                </p:oleObj>
              </mc:Choice>
              <mc:Fallback>
                <p:oleObj name="Equation" r:id="rId14" imgW="165028" imgH="228501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80772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16" imgW="165028" imgH="228501" progId="Equation.DSMT4">
                  <p:embed/>
                </p:oleObj>
              </mc:Choice>
              <mc:Fallback>
                <p:oleObj name="Equation" r:id="rId16" imgW="165028" imgH="228501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5168900" y="1066800"/>
          <a:ext cx="942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18" imgW="393529" imgH="228501" progId="Equation.DSMT4">
                  <p:embed/>
                </p:oleObj>
              </mc:Choice>
              <mc:Fallback>
                <p:oleObj name="Equation" r:id="rId18" imgW="393529" imgH="228501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066800"/>
                        <a:ext cx="9429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4152900" y="499110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V="1">
            <a:off x="5257800" y="5105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5943600" y="5105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6667500" y="50673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V="1">
            <a:off x="7239000" y="50292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7924800" y="51054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4800600" y="16002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000" y="1066800"/>
          <a:ext cx="5551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20" imgW="215619" imgH="177569" progId="Equation.DSMT4">
                  <p:embed/>
                </p:oleObj>
              </mc:Choice>
              <mc:Fallback>
                <p:oleObj name="Equation" r:id="rId20" imgW="215619" imgH="177569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55517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95313" y="2590800"/>
          <a:ext cx="20685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22" imgW="863225" imgH="228501" progId="Equation.DSMT4">
                  <p:embed/>
                </p:oleObj>
              </mc:Choice>
              <mc:Fallback>
                <p:oleObj name="Equation" r:id="rId22" imgW="863225" imgH="228501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590800"/>
                        <a:ext cx="206851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0" y="3810000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24" imgW="977900" imgH="431800" progId="Equation.DSMT4">
                  <p:embed/>
                </p:oleObj>
              </mc:Choice>
              <mc:Fallback>
                <p:oleObj name="Equation" r:id="rId24" imgW="977900" imgH="4318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2070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133600" y="3810000"/>
          <a:ext cx="180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26" imgW="850531" imgH="431613" progId="Equation.DSMT4">
                  <p:embed/>
                </p:oleObj>
              </mc:Choice>
              <mc:Fallback>
                <p:oleObj name="Equation" r:id="rId26" imgW="850531" imgH="431613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1801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Let’s do th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943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se 5 rectangles to find two approximations of the area of the region lying between the graph of                       and the x-axis between x = 0 and x = 2. </a:t>
            </a:r>
          </a:p>
          <a:p>
            <a:r>
              <a:rPr lang="en-US" sz="2400" dirty="0" smtClean="0"/>
              <a:t>We can approach the problem by simply making a table of values: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00600" y="1295400"/>
          <a:ext cx="140310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140310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 cstate="print"/>
          <a:srcRect t="16735" r="70399" b="62041"/>
          <a:stretch>
            <a:fillRect/>
          </a:stretch>
        </p:blipFill>
        <p:spPr bwMode="auto">
          <a:xfrm>
            <a:off x="7162800" y="4724400"/>
            <a:ext cx="1981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 cstate="print"/>
          <a:srcRect t="43980" r="70994" b="35306"/>
          <a:stretch>
            <a:fillRect/>
          </a:stretch>
        </p:blipFill>
        <p:spPr bwMode="auto">
          <a:xfrm>
            <a:off x="7162800" y="2514600"/>
            <a:ext cx="1981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04800" y="2590800"/>
          <a:ext cx="320773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6" imgW="1841400" imgH="393480" progId="Equation.DSMT4">
                  <p:embed/>
                </p:oleObj>
              </mc:Choice>
              <mc:Fallback>
                <p:oleObj name="Equation" r:id="rId6" imgW="1841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320773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28600" y="3352800"/>
          <a:ext cx="6095999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2689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950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3400" y="34290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30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04800" y="44196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76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485900" y="3556000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556000"/>
                        <a:ext cx="22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286000" y="3340100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40100"/>
                        <a:ext cx="304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124200" y="3340100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40100"/>
                        <a:ext cx="304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3898900" y="3340100"/>
          <a:ext cx="27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18" imgW="139680" imgH="393480" progId="Equation.DSMT4">
                  <p:embed/>
                </p:oleObj>
              </mc:Choice>
              <mc:Fallback>
                <p:oleObj name="Equation" r:id="rId18" imgW="139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340100"/>
                        <a:ext cx="279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4813300" y="3340100"/>
          <a:ext cx="27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20" imgW="139680" imgH="393480" progId="Equation.DSMT4">
                  <p:embed/>
                </p:oleObj>
              </mc:Choice>
              <mc:Fallback>
                <p:oleObj name="Equation" r:id="rId20" imgW="1396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340100"/>
                        <a:ext cx="279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5664200" y="3340100"/>
          <a:ext cx="40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22" imgW="203040" imgH="393480" progId="Equation.DSMT4">
                  <p:embed/>
                </p:oleObj>
              </mc:Choice>
              <mc:Fallback>
                <p:oleObj name="Equation" r:id="rId22" imgW="2030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340100"/>
                        <a:ext cx="406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409700" y="44958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24" imgW="114120" imgH="164880" progId="Equation.DSMT4">
                  <p:embed/>
                </p:oleObj>
              </mc:Choice>
              <mc:Fallback>
                <p:oleObj name="Equation" r:id="rId24" imgW="11412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495800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2159000" y="42672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26" imgW="279360" imgH="393480" progId="Equation.DSMT4">
                  <p:embed/>
                </p:oleObj>
              </mc:Choice>
              <mc:Fallback>
                <p:oleObj name="Equation" r:id="rId26" imgW="2793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267200"/>
                        <a:ext cx="558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2984500" y="4267200"/>
          <a:ext cx="58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28" imgW="291960" imgH="393480" progId="Equation.DSMT4">
                  <p:embed/>
                </p:oleObj>
              </mc:Choice>
              <mc:Fallback>
                <p:oleObj name="Equation" r:id="rId28" imgW="29196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267200"/>
                        <a:ext cx="584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3898900" y="42672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30" imgW="215640" imgH="393480" progId="Equation.DSMT4">
                  <p:embed/>
                </p:oleObj>
              </mc:Choice>
              <mc:Fallback>
                <p:oleObj name="Equation" r:id="rId30" imgW="2156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267200"/>
                        <a:ext cx="431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4813300" y="42672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2" imgW="215640" imgH="393480" progId="Equation.DSMT4">
                  <p:embed/>
                </p:oleObj>
              </mc:Choice>
              <mc:Fallback>
                <p:oleObj name="Equation" r:id="rId32" imgW="21564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267200"/>
                        <a:ext cx="431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5765800" y="4495800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34" imgW="101520" imgH="164880" progId="Equation.DSMT4">
                  <p:embed/>
                </p:oleObj>
              </mc:Choice>
              <mc:Fallback>
                <p:oleObj name="Equation" r:id="rId34" imgW="101520" imgH="1648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495800"/>
                        <a:ext cx="20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/>
        </p:nvGraphicFramePr>
        <p:xfrm>
          <a:off x="228600" y="5105400"/>
          <a:ext cx="61293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36" imgW="3517560" imgH="431640" progId="Equation.DSMT4">
                  <p:embed/>
                </p:oleObj>
              </mc:Choice>
              <mc:Fallback>
                <p:oleObj name="Equation" r:id="rId36" imgW="351756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6129338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7" name="Object 19"/>
          <p:cNvGraphicFramePr>
            <a:graphicFrameLocks noChangeAspect="1"/>
          </p:cNvGraphicFramePr>
          <p:nvPr/>
        </p:nvGraphicFramePr>
        <p:xfrm>
          <a:off x="95250" y="6019800"/>
          <a:ext cx="6550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38" imgW="3759120" imgH="431640" progId="Equation.DSMT4">
                  <p:embed/>
                </p:oleObj>
              </mc:Choice>
              <mc:Fallback>
                <p:oleObj name="Equation" r:id="rId38" imgW="375912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6019800"/>
                        <a:ext cx="65500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48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56CB9440-8B9C-4674-880F-77C7860256A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A29B41D-E80D-4087-94AE-44DD8C74EC7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D37E568F-9DBD-4306-8E69-E63021FBA348}">
  <ds:schemaRefs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863</TotalTime>
  <Words>506</Words>
  <Application>Microsoft Office PowerPoint</Application>
  <PresentationFormat>On-screen Show (4:3)</PresentationFormat>
  <Paragraphs>97</Paragraphs>
  <Slides>2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Arial</vt:lpstr>
      <vt:lpstr>Calibri</vt:lpstr>
      <vt:lpstr>Office Theme</vt:lpstr>
      <vt:lpstr>Equation</vt:lpstr>
      <vt:lpstr>Lesson Plan</vt:lpstr>
      <vt:lpstr>PowerPoint Presentation</vt:lpstr>
      <vt:lpstr>The Area of a Plane Region</vt:lpstr>
      <vt:lpstr>The Area of a Plane Region</vt:lpstr>
      <vt:lpstr>PowerPoint Presentation</vt:lpstr>
      <vt:lpstr>Example</vt:lpstr>
      <vt:lpstr>Notation and Right Sum Area</vt:lpstr>
      <vt:lpstr>Notation and Left Sum Area</vt:lpstr>
      <vt:lpstr>Let’s do the problem</vt:lpstr>
      <vt:lpstr>Conclu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Qayumi, Enayat</cp:lastModifiedBy>
  <cp:revision>274</cp:revision>
  <dcterms:created xsi:type="dcterms:W3CDTF">2006-08-16T00:00:00Z</dcterms:created>
  <dcterms:modified xsi:type="dcterms:W3CDTF">2018-01-03T20:3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